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100ADF" w14:textId="77777777" w:rsidR="00424D0F" w:rsidRPr="006A6ABA" w:rsidRDefault="00424D0F" w:rsidP="00424D0F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</w:pPr>
      <w:r w:rsidRPr="006A6ABA">
        <w:rPr>
          <w:rFonts w:cs="Times New Roman"/>
          <w:b/>
          <w:bCs/>
          <w:noProof/>
          <w:sz w:val="26"/>
          <w:szCs w:val="26"/>
        </w:rPr>
        <w:t xml:space="preserve">1C.  ĐỀ MINH HỌA </w:t>
      </w:r>
    </w:p>
    <w:tbl>
      <w:tblPr>
        <w:tblW w:w="9889" w:type="dxa"/>
        <w:tblLook w:val="01E0" w:firstRow="1" w:lastRow="1" w:firstColumn="1" w:lastColumn="1" w:noHBand="0" w:noVBand="0"/>
      </w:tblPr>
      <w:tblGrid>
        <w:gridCol w:w="3227"/>
        <w:gridCol w:w="6662"/>
      </w:tblGrid>
      <w:tr w:rsidR="00424D0F" w:rsidRPr="006A6ABA" w14:paraId="6C300DFD" w14:textId="77777777" w:rsidTr="006E6528">
        <w:trPr>
          <w:trHeight w:val="1622"/>
        </w:trPr>
        <w:tc>
          <w:tcPr>
            <w:tcW w:w="3227" w:type="dxa"/>
          </w:tcPr>
          <w:p w14:paraId="667DD83D" w14:textId="77777777" w:rsidR="00424D0F" w:rsidRPr="006A6ABA" w:rsidRDefault="00424D0F" w:rsidP="006E652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A6ABA">
              <w:rPr>
                <w:rFonts w:cs="Times New Roman"/>
                <w:b/>
                <w:sz w:val="26"/>
                <w:szCs w:val="26"/>
              </w:rPr>
              <w:t>…….</w:t>
            </w:r>
          </w:p>
          <w:p w14:paraId="04DD8417" w14:textId="77777777" w:rsidR="00424D0F" w:rsidRPr="006A6ABA" w:rsidRDefault="00424D0F" w:rsidP="006E652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A6ABA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81E329D" wp14:editId="29887A2B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6985" r="8890" b="571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73961E" w14:textId="77777777" w:rsidR="00424D0F" w:rsidRDefault="00424D0F" w:rsidP="00424D0F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1E329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YDwnXygCAABS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14:paraId="7473961E" w14:textId="77777777" w:rsidR="00424D0F" w:rsidRDefault="00424D0F" w:rsidP="00424D0F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6ABA">
              <w:rPr>
                <w:rFonts w:cs="Times New Roman"/>
                <w:b/>
                <w:sz w:val="26"/>
                <w:szCs w:val="26"/>
              </w:rPr>
              <w:t>…………</w:t>
            </w:r>
          </w:p>
          <w:p w14:paraId="4121175C" w14:textId="77777777" w:rsidR="00424D0F" w:rsidRPr="006A6ABA" w:rsidRDefault="00424D0F" w:rsidP="006E6528">
            <w:pPr>
              <w:rPr>
                <w:rFonts w:cs="Times New Roman"/>
                <w:sz w:val="26"/>
                <w:szCs w:val="26"/>
              </w:rPr>
            </w:pPr>
            <w:r w:rsidRPr="006A6ABA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3C381E2" wp14:editId="2E5AB922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10160" t="13335" r="8890" b="571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5FA04D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"/>
                  </w:pict>
                </mc:Fallback>
              </mc:AlternateContent>
            </w:r>
          </w:p>
          <w:p w14:paraId="2D89F652" w14:textId="77777777" w:rsidR="00424D0F" w:rsidRPr="006A6ABA" w:rsidRDefault="00424D0F" w:rsidP="006E6528">
            <w:pPr>
              <w:tabs>
                <w:tab w:val="left" w:pos="2720"/>
                <w:tab w:val="left" w:pos="2840"/>
              </w:tabs>
              <w:rPr>
                <w:rFonts w:cs="Times New Roman"/>
                <w:b/>
                <w:bCs/>
                <w:i/>
                <w:iCs/>
                <w:sz w:val="26"/>
                <w:szCs w:val="26"/>
              </w:rPr>
            </w:pPr>
            <w:r w:rsidRPr="006A6ABA">
              <w:rPr>
                <w:rFonts w:cs="Times New Roman"/>
                <w:b/>
                <w:bCs/>
                <w:i/>
                <w:iCs/>
                <w:sz w:val="26"/>
                <w:szCs w:val="26"/>
              </w:rPr>
              <w:tab/>
            </w:r>
          </w:p>
          <w:p w14:paraId="20BB6FB9" w14:textId="77777777" w:rsidR="00424D0F" w:rsidRPr="006A6ABA" w:rsidRDefault="00424D0F" w:rsidP="006E6528">
            <w:pPr>
              <w:tabs>
                <w:tab w:val="left" w:pos="939"/>
              </w:tabs>
              <w:rPr>
                <w:rFonts w:cs="Times New Roman"/>
                <w:sz w:val="26"/>
                <w:szCs w:val="26"/>
              </w:rPr>
            </w:pPr>
            <w:r w:rsidRPr="006A6ABA">
              <w:rPr>
                <w:rFonts w:cs="Times New Roman"/>
                <w:sz w:val="26"/>
                <w:szCs w:val="26"/>
              </w:rPr>
              <w:tab/>
            </w:r>
          </w:p>
          <w:p w14:paraId="51B9CE11" w14:textId="77777777" w:rsidR="00424D0F" w:rsidRPr="006A6ABA" w:rsidRDefault="00424D0F" w:rsidP="006E6528">
            <w:pPr>
              <w:tabs>
                <w:tab w:val="left" w:pos="939"/>
              </w:tabs>
              <w:spacing w:after="240"/>
              <w:rPr>
                <w:rFonts w:cs="Times New Roman"/>
                <w:sz w:val="26"/>
                <w:szCs w:val="26"/>
              </w:rPr>
            </w:pPr>
            <w:r w:rsidRPr="006A6ABA">
              <w:rPr>
                <w:rFonts w:cs="Times New Roman"/>
                <w:sz w:val="26"/>
                <w:szCs w:val="26"/>
              </w:rPr>
              <w:t xml:space="preserve">        (</w:t>
            </w:r>
            <w:r w:rsidRPr="006A6ABA">
              <w:rPr>
                <w:rFonts w:cs="Times New Roman"/>
                <w:i/>
                <w:sz w:val="26"/>
                <w:szCs w:val="26"/>
              </w:rPr>
              <w:t xml:space="preserve">Đề gồm có </w:t>
            </w:r>
            <w:r w:rsidRPr="006A6ABA">
              <w:rPr>
                <w:rFonts w:cs="Times New Roman"/>
                <w:i/>
                <w:sz w:val="26"/>
                <w:szCs w:val="26"/>
                <w:lang w:val="vi-VN"/>
              </w:rPr>
              <w:t>03</w:t>
            </w:r>
            <w:r w:rsidRPr="006A6ABA">
              <w:rPr>
                <w:rFonts w:cs="Times New Roman"/>
                <w:i/>
                <w:sz w:val="26"/>
                <w:szCs w:val="26"/>
              </w:rPr>
              <w:t xml:space="preserve"> trang</w:t>
            </w:r>
            <w:r w:rsidRPr="006A6ABA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662" w:type="dxa"/>
          </w:tcPr>
          <w:p w14:paraId="6023556A" w14:textId="77777777" w:rsidR="00424D0F" w:rsidRPr="006A6ABA" w:rsidRDefault="00424D0F" w:rsidP="006E652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6A6ABA">
              <w:rPr>
                <w:rFonts w:cs="Times New Roman"/>
                <w:b/>
                <w:sz w:val="26"/>
                <w:szCs w:val="26"/>
              </w:rPr>
              <w:t xml:space="preserve">KIỂM TRA CUỐI HỌC KỲ I NĂM HỌC </w:t>
            </w:r>
            <w:r w:rsidRPr="006A6ABA">
              <w:rPr>
                <w:rFonts w:cs="Times New Roman"/>
                <w:b/>
                <w:sz w:val="26"/>
                <w:szCs w:val="26"/>
                <w:lang w:val="vi-VN"/>
              </w:rPr>
              <w:t>2022</w:t>
            </w:r>
            <w:r w:rsidRPr="006A6ABA">
              <w:rPr>
                <w:rFonts w:cs="Times New Roman"/>
                <w:b/>
                <w:sz w:val="26"/>
                <w:szCs w:val="26"/>
              </w:rPr>
              <w:t>-</w:t>
            </w:r>
            <w:r w:rsidRPr="006A6ABA">
              <w:rPr>
                <w:rFonts w:cs="Times New Roman"/>
                <w:b/>
                <w:sz w:val="26"/>
                <w:szCs w:val="26"/>
                <w:lang w:val="vi-VN"/>
              </w:rPr>
              <w:t>2023</w:t>
            </w:r>
          </w:p>
          <w:p w14:paraId="4690AB49" w14:textId="77777777" w:rsidR="00424D0F" w:rsidRPr="006A6ABA" w:rsidRDefault="00424D0F" w:rsidP="006E652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6A6ABA">
              <w:rPr>
                <w:rFonts w:cs="Times New Roman"/>
                <w:b/>
                <w:sz w:val="26"/>
                <w:szCs w:val="26"/>
                <w:lang w:val="vi-VN"/>
              </w:rPr>
              <w:t>Môn: TOÁN – Lớp 7</w:t>
            </w:r>
          </w:p>
          <w:p w14:paraId="3707D8F3" w14:textId="77777777" w:rsidR="00424D0F" w:rsidRPr="006A6ABA" w:rsidRDefault="00424D0F" w:rsidP="006E6528">
            <w:pPr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A6ABA">
              <w:rPr>
                <w:rFonts w:cs="Times New Roman"/>
                <w:b/>
                <w:sz w:val="26"/>
                <w:szCs w:val="26"/>
                <w:lang w:val="vi-VN"/>
              </w:rPr>
              <w:t>Thời gian</w:t>
            </w:r>
            <w:r w:rsidRPr="006A6ABA">
              <w:rPr>
                <w:rFonts w:cs="Times New Roman"/>
                <w:sz w:val="26"/>
                <w:szCs w:val="26"/>
                <w:lang w:val="vi-VN"/>
              </w:rPr>
              <w:t xml:space="preserve">: 90 phút (không kể thời gian giao đề)   </w:t>
            </w:r>
          </w:p>
          <w:p w14:paraId="431ABC6B" w14:textId="77777777" w:rsidR="00424D0F" w:rsidRPr="006A6ABA" w:rsidRDefault="00424D0F" w:rsidP="006E6528">
            <w:pPr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A6ABA">
              <w:rPr>
                <w:rFonts w:cs="Times New Roman"/>
                <w:sz w:val="26"/>
                <w:szCs w:val="26"/>
                <w:lang w:val="vi-VN"/>
              </w:rPr>
              <w:t xml:space="preserve">                                                   </w:t>
            </w:r>
          </w:p>
          <w:p w14:paraId="73BB1C0D" w14:textId="77777777" w:rsidR="00424D0F" w:rsidRPr="006A6ABA" w:rsidRDefault="00424D0F" w:rsidP="006E652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</w:tbl>
    <w:p w14:paraId="385DAF59" w14:textId="77777777" w:rsidR="00187555" w:rsidRPr="003600BF" w:rsidRDefault="00187555" w:rsidP="00187555">
      <w:pPr>
        <w:mirrorIndents/>
        <w:jc w:val="both"/>
        <w:rPr>
          <w:rFonts w:cs="Times New Roman"/>
          <w:szCs w:val="28"/>
        </w:rPr>
      </w:pPr>
      <w:bookmarkStart w:id="0" w:name="_GoBack"/>
      <w:bookmarkEnd w:id="0"/>
      <w:r w:rsidRPr="003600BF">
        <w:rPr>
          <w:rFonts w:cs="Times New Roman"/>
          <w:b/>
          <w:bCs/>
          <w:szCs w:val="28"/>
        </w:rPr>
        <w:t>I. TRẮC NGHIỆM KHÁCH QUAN:</w:t>
      </w:r>
      <w:r w:rsidRPr="003600BF">
        <w:rPr>
          <w:rFonts w:cs="Times New Roman"/>
          <w:szCs w:val="28"/>
        </w:rPr>
        <w:t xml:space="preserve"> (3,0 điểm)</w:t>
      </w:r>
    </w:p>
    <w:p w14:paraId="7D1CA8CB" w14:textId="77777777" w:rsidR="00187555" w:rsidRPr="003600BF" w:rsidRDefault="00187555" w:rsidP="00187555">
      <w:pPr>
        <w:tabs>
          <w:tab w:val="left" w:pos="2835"/>
        </w:tabs>
        <w:ind w:left="720"/>
        <w:mirrorIndents/>
        <w:jc w:val="both"/>
        <w:rPr>
          <w:rFonts w:cs="Times New Roman"/>
          <w:szCs w:val="28"/>
        </w:rPr>
      </w:pPr>
      <w:r w:rsidRPr="003600BF">
        <w:rPr>
          <w:rFonts w:cs="Times New Roman"/>
          <w:szCs w:val="28"/>
        </w:rPr>
        <w:t>Hãy chọn đáp án đúng nhất cho mỗi câu hỏi.</w:t>
      </w:r>
      <w:r>
        <w:rPr>
          <w:rFonts w:cs="Times New Roman"/>
          <w:szCs w:val="28"/>
        </w:rPr>
        <w:t xml:space="preserve"> (Mỗi câu 0,25 điểm)</w:t>
      </w:r>
    </w:p>
    <w:p w14:paraId="4F846E2E" w14:textId="77777777" w:rsidR="00187555" w:rsidRPr="00BC1554" w:rsidRDefault="00187555" w:rsidP="0018755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1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b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 xml:space="preserve">Cho các số sau: </w:t>
      </w:r>
      <w:r w:rsidRPr="00AC6708">
        <w:rPr>
          <w:position w:val="-28"/>
        </w:rPr>
        <w:object w:dxaOrig="2260" w:dyaOrig="720" w14:anchorId="0ED570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36pt" o:ole="">
            <v:imagedata r:id="rId5" o:title=""/>
          </v:shape>
          <o:OLEObject Type="Embed" ProgID="Equation.DSMT4" ShapeID="_x0000_i1025" DrawAspect="Content" ObjectID="_1722856031" r:id="rId6"/>
        </w:object>
      </w:r>
      <w:r w:rsidRPr="00BC1554">
        <w:rPr>
          <w:rFonts w:cs="Times New Roman"/>
          <w:szCs w:val="28"/>
        </w:rPr>
        <w:t xml:space="preserve"> Hãy cho biết số nào không phải là số hữu tỉ?</w:t>
      </w:r>
    </w:p>
    <w:p w14:paraId="2683AD0F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  <w:lang w:val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28"/>
        </w:rPr>
        <w:object w:dxaOrig="240" w:dyaOrig="720" w14:anchorId="2D5B663C">
          <v:shape id="_x0000_i1026" type="#_x0000_t75" style="width:12.2pt;height:36pt" o:ole="">
            <v:imagedata r:id="rId7" o:title=""/>
          </v:shape>
          <o:OLEObject Type="Embed" ProgID="Equation.DSMT4" ShapeID="_x0000_i1026" DrawAspect="Content" ObjectID="_1722856032" r:id="rId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10"/>
        </w:rPr>
        <w:object w:dxaOrig="720" w:dyaOrig="340" w14:anchorId="266DCF9C">
          <v:shape id="_x0000_i1027" type="#_x0000_t75" style="width:36pt;height:17.15pt" o:ole="">
            <v:imagedata r:id="rId9" o:title=""/>
          </v:shape>
          <o:OLEObject Type="Embed" ProgID="Equation.DSMT4" ShapeID="_x0000_i1027" DrawAspect="Content" ObjectID="_1722856033" r:id="rId1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28"/>
        </w:rPr>
        <w:object w:dxaOrig="400" w:dyaOrig="720" w14:anchorId="5DC255E8">
          <v:shape id="_x0000_i1028" type="#_x0000_t75" style="width:20.5pt;height:36pt" o:ole="">
            <v:imagedata r:id="rId11" o:title=""/>
          </v:shape>
          <o:OLEObject Type="Embed" ProgID="Equation.DSMT4" ShapeID="_x0000_i1028" DrawAspect="Content" ObjectID="_1722856034" r:id="rId1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>.</w:t>
      </w:r>
      <w:r w:rsidRPr="00BC1554">
        <w:rPr>
          <w:rFonts w:cs="Times New Roman"/>
          <w:b/>
          <w:bCs/>
          <w:color w:val="0000FF"/>
          <w:szCs w:val="28"/>
        </w:rPr>
        <w:t xml:space="preserve"> </w:t>
      </w:r>
      <w:r w:rsidRPr="00AC6708">
        <w:rPr>
          <w:position w:val="-28"/>
        </w:rPr>
        <w:object w:dxaOrig="400" w:dyaOrig="720" w14:anchorId="03669501">
          <v:shape id="_x0000_i1029" type="#_x0000_t75" style="width:20.5pt;height:36pt" o:ole="">
            <v:imagedata r:id="rId13" o:title=""/>
          </v:shape>
          <o:OLEObject Type="Embed" ProgID="Equation.DSMT4" ShapeID="_x0000_i1029" DrawAspect="Content" ObjectID="_1722856035" r:id="rId14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</w:p>
    <w:p w14:paraId="2492E3D4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3" w:hanging="993"/>
        <w:jc w:val="both"/>
        <w:rPr>
          <w:rFonts w:eastAsia="Calibri"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2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Kết quả của phép tính </w:t>
      </w:r>
      <w:r w:rsidRPr="00AC6708">
        <w:rPr>
          <w:position w:val="-6"/>
        </w:rPr>
        <w:object w:dxaOrig="540" w:dyaOrig="340" w14:anchorId="116EF42C">
          <v:shape id="_x0000_i1030" type="#_x0000_t75" style="width:27.15pt;height:17.15pt" o:ole="">
            <v:imagedata r:id="rId15" o:title=""/>
          </v:shape>
          <o:OLEObject Type="Embed" ProgID="Equation.DSMT4" ShapeID="_x0000_i1030" DrawAspect="Content" ObjectID="_1722856036" r:id="rId16"/>
        </w:object>
      </w:r>
      <w:r w:rsidRPr="00BC155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viết dưới dạng lũy thừa là</w:t>
      </w:r>
    </w:p>
    <w:p w14:paraId="323B0B84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eastAsia="Times New Roman" w:cs="Times New Roman"/>
          <w:szCs w:val="28"/>
          <w:lang w:eastAsia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6"/>
        </w:rPr>
        <w:object w:dxaOrig="279" w:dyaOrig="340" w14:anchorId="689A0749">
          <v:shape id="_x0000_i1031" type="#_x0000_t75" style="width:14.4pt;height:17.15pt" o:ole="">
            <v:imagedata r:id="rId17" o:title=""/>
          </v:shape>
          <o:OLEObject Type="Embed" ProgID="Equation.DSMT4" ShapeID="_x0000_i1031" DrawAspect="Content" ObjectID="_1722856037" r:id="rId1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6"/>
        </w:rPr>
        <w:object w:dxaOrig="260" w:dyaOrig="340" w14:anchorId="78166A69">
          <v:shape id="_x0000_i1032" type="#_x0000_t75" style="width:12.75pt;height:17.15pt" o:ole="">
            <v:imagedata r:id="rId19" o:title=""/>
          </v:shape>
          <o:OLEObject Type="Embed" ProgID="Equation.DSMT4" ShapeID="_x0000_i1032" DrawAspect="Content" ObjectID="_1722856038" r:id="rId2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6"/>
        </w:rPr>
        <w:object w:dxaOrig="340" w:dyaOrig="340" w14:anchorId="0EFD37C2">
          <v:shape id="_x0000_i1033" type="#_x0000_t75" style="width:17.15pt;height:17.15pt" o:ole="">
            <v:imagedata r:id="rId21" o:title=""/>
          </v:shape>
          <o:OLEObject Type="Embed" ProgID="Equation.DSMT4" ShapeID="_x0000_i1033" DrawAspect="Content" ObjectID="_1722856039" r:id="rId2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. </w:t>
      </w:r>
      <w:r w:rsidRPr="00AC6708">
        <w:rPr>
          <w:position w:val="-6"/>
        </w:rPr>
        <w:object w:dxaOrig="279" w:dyaOrig="340" w14:anchorId="2350B976">
          <v:shape id="_x0000_i1034" type="#_x0000_t75" style="width:14.4pt;height:17.15pt" o:ole="">
            <v:imagedata r:id="rId23" o:title=""/>
          </v:shape>
          <o:OLEObject Type="Embed" ProgID="Equation.DSMT4" ShapeID="_x0000_i1034" DrawAspect="Content" ObjectID="_1722856040" r:id="rId24"/>
        </w:object>
      </w:r>
      <w:r w:rsidRPr="00BC1554">
        <w:rPr>
          <w:rFonts w:eastAsia="Times New Roman" w:cs="Times New Roman"/>
          <w:szCs w:val="28"/>
          <w:lang w:eastAsia="vi-VN"/>
        </w:rPr>
        <w:t>.</w:t>
      </w:r>
    </w:p>
    <w:p w14:paraId="1E359614" w14:textId="77777777" w:rsidR="00187555" w:rsidRDefault="00187555" w:rsidP="00187555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3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hình lập phương ABCD.EFGH. Các đường chéo của hình lập phương là</w:t>
      </w:r>
    </w:p>
    <w:p w14:paraId="08CB4FEA" w14:textId="77777777" w:rsidR="00187555" w:rsidRPr="0002795A" w:rsidRDefault="00187555" w:rsidP="00187555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</w:p>
    <w:p w14:paraId="7AC584E4" w14:textId="77777777" w:rsidR="00187555" w:rsidRDefault="00187555" w:rsidP="00187555">
      <w:pPr>
        <w:pStyle w:val="ListParagraph"/>
        <w:tabs>
          <w:tab w:val="left" w:pos="992"/>
        </w:tabs>
        <w:spacing w:before="120"/>
        <w:ind w:left="992" w:hanging="992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12E77069" wp14:editId="53D017E7">
            <wp:extent cx="2209800" cy="183169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31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82A93" w14:textId="77777777" w:rsidR="00187555" w:rsidRDefault="00187555" w:rsidP="00187555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b/>
          <w:szCs w:val="28"/>
        </w:rPr>
      </w:pPr>
    </w:p>
    <w:p w14:paraId="30D5F3BD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0"/>
        </w:rPr>
        <w:object w:dxaOrig="1960" w:dyaOrig="340" w14:anchorId="4CCC4C2A">
          <v:shape id="_x0000_i1035" type="#_x0000_t75" style="width:98.05pt;height:17.15pt" o:ole="">
            <v:imagedata r:id="rId26" o:title=""/>
          </v:shape>
          <o:OLEObject Type="Embed" ProgID="Equation.DSMT4" ShapeID="_x0000_i1035" DrawAspect="Content" ObjectID="_1722856041" r:id="rId2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>B.</w:t>
      </w:r>
      <w:r w:rsidRPr="007D51D8">
        <w:rPr>
          <w:rFonts w:cs="Times New Roman"/>
          <w:position w:val="-10"/>
          <w:szCs w:val="28"/>
        </w:rPr>
        <w:t xml:space="preserve"> </w:t>
      </w:r>
      <w:r w:rsidRPr="00AC6708">
        <w:rPr>
          <w:position w:val="-10"/>
        </w:rPr>
        <w:object w:dxaOrig="1920" w:dyaOrig="340" w14:anchorId="5492C0DF">
          <v:shape id="_x0000_i1036" type="#_x0000_t75" style="width:95.8pt;height:17.15pt" o:ole="">
            <v:imagedata r:id="rId28" o:title=""/>
          </v:shape>
          <o:OLEObject Type="Embed" ProgID="Equation.DSMT4" ShapeID="_x0000_i1036" DrawAspect="Content" ObjectID="_1722856042" r:id="rId2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1AF46531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1980" w:dyaOrig="340" w14:anchorId="1CFE0E25">
          <v:shape id="_x0000_i1037" type="#_x0000_t75" style="width:99.15pt;height:17.15pt" o:ole="">
            <v:imagedata r:id="rId30" o:title=""/>
          </v:shape>
          <o:OLEObject Type="Embed" ProgID="Equation.DSMT4" ShapeID="_x0000_i1037" DrawAspect="Content" ObjectID="_1722856043" r:id="rId31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0"/>
        </w:rPr>
        <w:object w:dxaOrig="1960" w:dyaOrig="340" w14:anchorId="597160D4">
          <v:shape id="_x0000_i1038" type="#_x0000_t75" style="width:98.05pt;height:17.15pt" o:ole="">
            <v:imagedata r:id="rId32" o:title=""/>
          </v:shape>
          <o:OLEObject Type="Embed" ProgID="Equation.DSMT4" ShapeID="_x0000_i1038" DrawAspect="Content" ObjectID="_1722856044" r:id="rId33"/>
        </w:object>
      </w:r>
      <w:r w:rsidRPr="00BC1554">
        <w:rPr>
          <w:rFonts w:cs="Times New Roman"/>
          <w:szCs w:val="28"/>
        </w:rPr>
        <w:t>.</w:t>
      </w:r>
    </w:p>
    <w:p w14:paraId="2CDABFE0" w14:textId="77777777" w:rsidR="00187555" w:rsidRPr="00BC1554" w:rsidRDefault="00187555" w:rsidP="00187555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8"/>
          <w:lang w:val="vi-VN" w:eastAsia="vi-VN"/>
        </w:rPr>
      </w:pPr>
      <w:r w:rsidRPr="00BC1554">
        <w:rPr>
          <w:rFonts w:cs="Times New Roman"/>
          <w:b/>
          <w:color w:val="000099"/>
          <w:szCs w:val="28"/>
        </w:rPr>
        <w:t>Câu 4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>Khẳng định nào sau đây sai?</w:t>
      </w:r>
    </w:p>
    <w:p w14:paraId="5EFFBB41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1440" w:dyaOrig="440" w14:anchorId="6D9C987A">
          <v:shape id="_x0000_i1039" type="#_x0000_t75" style="width:1in;height:21.6pt" o:ole="">
            <v:imagedata r:id="rId34" o:title=""/>
          </v:shape>
          <o:OLEObject Type="Embed" ProgID="Equation.DSMT4" ShapeID="_x0000_i1039" DrawAspect="Content" ObjectID="_1722856045" r:id="rId35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8"/>
        </w:rPr>
        <w:object w:dxaOrig="2560" w:dyaOrig="400" w14:anchorId="2B927D01">
          <v:shape id="_x0000_i1040" type="#_x0000_t75" style="width:128.5pt;height:20.5pt" o:ole="">
            <v:imagedata r:id="rId36" o:title=""/>
          </v:shape>
          <o:OLEObject Type="Embed" ProgID="Equation.DSMT4" ShapeID="_x0000_i1040" DrawAspect="Content" ObjectID="_1722856046" r:id="rId3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13BFA660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20"/>
        </w:rPr>
        <w:object w:dxaOrig="1480" w:dyaOrig="600" w14:anchorId="2DD24C6E">
          <v:shape id="_x0000_i1041" type="#_x0000_t75" style="width:74.2pt;height:29.9pt" o:ole="">
            <v:imagedata r:id="rId38" o:title=""/>
          </v:shape>
          <o:OLEObject Type="Embed" ProgID="Equation.DSMT4" ShapeID="_x0000_i1041" DrawAspect="Content" ObjectID="_1722856047" r:id="rId3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30"/>
        </w:rPr>
        <w:object w:dxaOrig="1260" w:dyaOrig="800" w14:anchorId="77CAF338">
          <v:shape id="_x0000_i1042" type="#_x0000_t75" style="width:63.15pt;height:39.9pt" o:ole="">
            <v:imagedata r:id="rId40" o:title=""/>
          </v:shape>
          <o:OLEObject Type="Embed" ProgID="Equation.DSMT4" ShapeID="_x0000_i1042" DrawAspect="Content" ObjectID="_1722856048" r:id="rId41"/>
        </w:object>
      </w:r>
      <w:r w:rsidRPr="00BC1554">
        <w:rPr>
          <w:rFonts w:cs="Times New Roman"/>
          <w:szCs w:val="28"/>
        </w:rPr>
        <w:t>.</w:t>
      </w:r>
    </w:p>
    <w:p w14:paraId="3A5E6AB8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5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>Chọn câu đúng.</w:t>
      </w:r>
    </w:p>
    <w:p w14:paraId="5330F760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lastRenderedPageBreak/>
        <w:t>A.</w:t>
      </w:r>
      <w:r w:rsidRPr="00BC1554">
        <w:rPr>
          <w:rFonts w:cs="Times New Roman"/>
          <w:color w:val="000099"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Các số: </w:t>
      </w:r>
      <w:r w:rsidRPr="00AC6708">
        <w:rPr>
          <w:position w:val="-12"/>
        </w:rPr>
        <w:object w:dxaOrig="2500" w:dyaOrig="360" w14:anchorId="3FE1B4B0">
          <v:shape id="_x0000_i1043" type="#_x0000_t75" style="width:125.15pt;height:18.3pt" o:ole="">
            <v:imagedata r:id="rId42" o:title=""/>
          </v:shape>
          <o:OLEObject Type="Embed" ProgID="Equation.DSMT4" ShapeID="_x0000_i1043" DrawAspect="Content" ObjectID="_1722856049" r:id="rId43"/>
        </w:object>
      </w:r>
      <w:r w:rsidRPr="00BC1554">
        <w:rPr>
          <w:rFonts w:cs="Times New Roman"/>
          <w:szCs w:val="28"/>
        </w:rPr>
        <w:t xml:space="preserve"> là các số thập phân hữu hạn.</w:t>
      </w:r>
    </w:p>
    <w:p w14:paraId="188EF23F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Các số: </w:t>
      </w:r>
      <w:r w:rsidRPr="00AC6708">
        <w:rPr>
          <w:position w:val="-12"/>
        </w:rPr>
        <w:object w:dxaOrig="2940" w:dyaOrig="360" w14:anchorId="50DD9BD4">
          <v:shape id="_x0000_i1044" type="#_x0000_t75" style="width:146.75pt;height:18.3pt" o:ole="">
            <v:imagedata r:id="rId44" o:title=""/>
          </v:shape>
          <o:OLEObject Type="Embed" ProgID="Equation.DSMT4" ShapeID="_x0000_i1044" DrawAspect="Content" ObjectID="_1722856050" r:id="rId45"/>
        </w:object>
      </w:r>
      <w:r w:rsidRPr="00BC1554">
        <w:rPr>
          <w:rFonts w:cs="Times New Roman"/>
          <w:szCs w:val="28"/>
        </w:rPr>
        <w:t xml:space="preserve"> là các số thập phân vô hạn tuần hoàn.</w:t>
      </w:r>
    </w:p>
    <w:p w14:paraId="3EF02298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380" w:dyaOrig="720" w14:anchorId="60AFF053">
          <v:shape id="_x0000_i1045" type="#_x0000_t75" style="width:18.85pt;height:36pt" o:ole="">
            <v:imagedata r:id="rId46" o:title=""/>
          </v:shape>
          <o:OLEObject Type="Embed" ProgID="Equation.DSMT4" ShapeID="_x0000_i1045" DrawAspect="Content" ObjectID="_1722856051" r:id="rId47"/>
        </w:object>
      </w:r>
      <w:r w:rsidRPr="00BC1554">
        <w:rPr>
          <w:rFonts w:cs="Times New Roman"/>
          <w:szCs w:val="28"/>
        </w:rPr>
        <w:t xml:space="preserve"> viết được dưới dạng số thập phân vô hạn tuần hoàn.</w:t>
      </w:r>
    </w:p>
    <w:p w14:paraId="1D6BF48B" w14:textId="77777777" w:rsidR="00187555" w:rsidRPr="00BC1554" w:rsidRDefault="00187555" w:rsidP="00187555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400" w:dyaOrig="720" w14:anchorId="58A397F6">
          <v:shape id="_x0000_i1046" type="#_x0000_t75" style="width:20.5pt;height:36pt" o:ole="">
            <v:imagedata r:id="rId48" o:title=""/>
          </v:shape>
          <o:OLEObject Type="Embed" ProgID="Equation.DSMT4" ShapeID="_x0000_i1046" DrawAspect="Content" ObjectID="_1722856052" r:id="rId49"/>
        </w:object>
      </w:r>
      <w:r w:rsidRPr="00BC1554">
        <w:rPr>
          <w:rFonts w:cs="Times New Roman"/>
          <w:szCs w:val="28"/>
        </w:rPr>
        <w:t xml:space="preserve"> viết được dưới dạng số thập phân hữu hạn.</w:t>
      </w:r>
    </w:p>
    <w:p w14:paraId="51912B5F" w14:textId="77777777" w:rsidR="00187555" w:rsidRPr="00BC1554" w:rsidRDefault="00187555" w:rsidP="00187555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color w:val="000000"/>
          <w:szCs w:val="28"/>
          <w:lang w:eastAsia="vi-VN"/>
        </w:rPr>
      </w:pPr>
      <w:r w:rsidRPr="00BC1554">
        <w:rPr>
          <w:rFonts w:cs="Times New Roman"/>
          <w:b/>
          <w:color w:val="000099"/>
          <w:szCs w:val="28"/>
        </w:rPr>
        <w:t>Câu 6.</w:t>
      </w:r>
      <w:r w:rsidRPr="00BC1554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Số </w:t>
      </w:r>
      <w:r w:rsidRPr="00AC6708">
        <w:rPr>
          <w:position w:val="-8"/>
        </w:rPr>
        <w:object w:dxaOrig="400" w:dyaOrig="400" w14:anchorId="1709A338">
          <v:shape id="_x0000_i1047" type="#_x0000_t75" style="width:20.5pt;height:20.5pt" o:ole="">
            <v:imagedata r:id="rId50" o:title=""/>
          </v:shape>
          <o:OLEObject Type="Embed" ProgID="Equation.DSMT4" ShapeID="_x0000_i1047" DrawAspect="Content" ObjectID="_1722856053" r:id="rId51"/>
        </w:object>
      </w:r>
      <w:r w:rsidRPr="00BC1554">
        <w:rPr>
          <w:rFonts w:cs="Times New Roman"/>
          <w:szCs w:val="28"/>
        </w:rPr>
        <w:t xml:space="preserve"> thuộc tập hợp số nào sau đây</w:t>
      </w:r>
      <w:r w:rsidRPr="00BC1554">
        <w:rPr>
          <w:rFonts w:eastAsia="Times New Roman" w:cs="Times New Roman"/>
          <w:color w:val="000000"/>
          <w:szCs w:val="28"/>
          <w:lang w:eastAsia="vi-VN"/>
        </w:rPr>
        <w:t>?</w:t>
      </w:r>
    </w:p>
    <w:p w14:paraId="4939C22A" w14:textId="77777777" w:rsidR="00187555" w:rsidRPr="00BC1554" w:rsidRDefault="00187555" w:rsidP="0018755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8"/>
          <w:lang w:val="fr-FR"/>
        </w:rPr>
      </w:pP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A. </w:t>
      </w:r>
      <w:r w:rsidRPr="00025957">
        <w:rPr>
          <w:position w:val="-4"/>
        </w:rPr>
        <w:object w:dxaOrig="279" w:dyaOrig="279" w14:anchorId="67C74F91">
          <v:shape id="_x0000_i1048" type="#_x0000_t75" style="width:14.4pt;height:14.4pt" o:ole="">
            <v:imagedata r:id="rId52" o:title=""/>
          </v:shape>
          <o:OLEObject Type="Embed" ProgID="Equation.DSMT4" ShapeID="_x0000_i1048" DrawAspect="Content" ObjectID="_1722856054" r:id="rId53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B. </w:t>
      </w:r>
      <w:r w:rsidRPr="00025957">
        <w:rPr>
          <w:position w:val="-4"/>
        </w:rPr>
        <w:object w:dxaOrig="260" w:dyaOrig="279" w14:anchorId="64445EAA">
          <v:shape id="_x0000_i1049" type="#_x0000_t75" style="width:12.75pt;height:14.4pt" o:ole="">
            <v:imagedata r:id="rId54" o:title=""/>
          </v:shape>
          <o:OLEObject Type="Embed" ProgID="Equation.DSMT4" ShapeID="_x0000_i1049" DrawAspect="Content" ObjectID="_1722856055" r:id="rId55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279" w:dyaOrig="340" w14:anchorId="2DF09CAA">
          <v:shape id="_x0000_i1050" type="#_x0000_t75" style="width:14.4pt;height:17.15pt" o:ole="">
            <v:imagedata r:id="rId56" o:title=""/>
          </v:shape>
          <o:OLEObject Type="Embed" ProgID="Equation.DSMT4" ShapeID="_x0000_i1050" DrawAspect="Content" ObjectID="_1722856056" r:id="rId57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D. </w:t>
      </w:r>
      <w:r w:rsidRPr="00AC6708">
        <w:rPr>
          <w:position w:val="-6"/>
        </w:rPr>
        <w:object w:dxaOrig="279" w:dyaOrig="300" w14:anchorId="02B6F7BC">
          <v:shape id="_x0000_i1051" type="#_x0000_t75" style="width:14.4pt;height:14.95pt" o:ole="">
            <v:imagedata r:id="rId58" o:title=""/>
          </v:shape>
          <o:OLEObject Type="Embed" ProgID="Equation.DSMT4" ShapeID="_x0000_i1051" DrawAspect="Content" ObjectID="_1722856057" r:id="rId59"/>
        </w:object>
      </w:r>
      <w:r w:rsidRPr="00BC1554">
        <w:rPr>
          <w:rFonts w:cs="Times New Roman"/>
          <w:szCs w:val="28"/>
          <w:lang w:val="fr-FR"/>
        </w:rPr>
        <w:t>.</w:t>
      </w:r>
    </w:p>
    <w:p w14:paraId="47DA9941" w14:textId="77777777" w:rsidR="00187555" w:rsidRPr="00BC1554" w:rsidRDefault="00187555" w:rsidP="00187555">
      <w:pPr>
        <w:tabs>
          <w:tab w:val="left" w:pos="992"/>
          <w:tab w:val="left" w:pos="3402"/>
          <w:tab w:val="left" w:pos="5669"/>
          <w:tab w:val="left" w:pos="7937"/>
        </w:tabs>
        <w:ind w:hanging="2"/>
        <w:rPr>
          <w:rFonts w:eastAsia="Times New Roman" w:cs="Times New Roman"/>
          <w:color w:val="FF0000"/>
          <w:szCs w:val="28"/>
          <w:lang w:val="fr-FR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>Câu</w:t>
      </w:r>
      <w:r w:rsidRPr="00BC1554">
        <w:rPr>
          <w:rFonts w:eastAsia="Times New Roman" w:cs="Times New Roman"/>
          <w:b/>
          <w:bCs/>
          <w:color w:val="000000"/>
          <w:szCs w:val="28"/>
          <w:lang w:eastAsia="vi-VN"/>
        </w:rPr>
        <w:t xml:space="preserve"> </w:t>
      </w:r>
      <w:r w:rsidRPr="00BC1554">
        <w:rPr>
          <w:rFonts w:eastAsia="Calibri" w:cs="Times New Roman"/>
          <w:b/>
          <w:bCs/>
          <w:color w:val="0000FF"/>
          <w:szCs w:val="28"/>
        </w:rPr>
        <w:t>7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Hai đường thẳng </w:t>
      </w:r>
      <w:r w:rsidRPr="00AC6708">
        <w:rPr>
          <w:position w:val="-6"/>
        </w:rPr>
        <w:object w:dxaOrig="400" w:dyaOrig="300" w14:anchorId="404A8FD5">
          <v:shape id="_x0000_i1052" type="#_x0000_t75" style="width:20.5pt;height:14.95pt" o:ole="">
            <v:imagedata r:id="rId60" o:title=""/>
          </v:shape>
          <o:OLEObject Type="Embed" ProgID="Equation.DSMT4" ShapeID="_x0000_i1052" DrawAspect="Content" ObjectID="_1722856058" r:id="rId61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và </w:t>
      </w:r>
      <w:r w:rsidRPr="00AC6708">
        <w:rPr>
          <w:position w:val="-12"/>
        </w:rPr>
        <w:object w:dxaOrig="420" w:dyaOrig="360" w14:anchorId="077CC27D">
          <v:shape id="_x0000_i1053" type="#_x0000_t75" style="width:21.05pt;height:18.3pt" o:ole="">
            <v:imagedata r:id="rId62" o:title=""/>
          </v:shape>
          <o:OLEObject Type="Embed" ProgID="Equation.DSMT4" ShapeID="_x0000_i1053" DrawAspect="Content" ObjectID="_1722856059" r:id="rId63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cắt nhau tại </w:t>
      </w:r>
      <w:bookmarkStart w:id="1" w:name="MTBlankEqn"/>
      <w:r w:rsidRPr="00025957">
        <w:rPr>
          <w:position w:val="-4"/>
        </w:rPr>
        <w:object w:dxaOrig="260" w:dyaOrig="279" w14:anchorId="583DF34D">
          <v:shape id="_x0000_i1054" type="#_x0000_t75" style="width:12.75pt;height:14.4pt" o:ole="">
            <v:imagedata r:id="rId64" o:title=""/>
          </v:shape>
          <o:OLEObject Type="Embed" ProgID="Equation.DSMT4" ShapeID="_x0000_i1054" DrawAspect="Content" ObjectID="_1722856060" r:id="rId65"/>
        </w:object>
      </w:r>
      <w:bookmarkEnd w:id="1"/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. Góc đối đỉnh của </w:t>
      </w:r>
      <w:r w:rsidRPr="00AC6708">
        <w:rPr>
          <w:position w:val="-12"/>
        </w:rPr>
        <w:object w:dxaOrig="580" w:dyaOrig="460" w14:anchorId="5BABAC29">
          <v:shape id="_x0000_i1055" type="#_x0000_t75" style="width:29.35pt;height:23.25pt" o:ole="">
            <v:imagedata r:id="rId66" o:title=""/>
          </v:shape>
          <o:OLEObject Type="Embed" ProgID="Equation.DSMT4" ShapeID="_x0000_i1055" DrawAspect="Content" ObjectID="_1722856061" r:id="rId67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 là.</w:t>
      </w:r>
    </w:p>
    <w:p w14:paraId="28361DD8" w14:textId="77777777" w:rsidR="00187555" w:rsidRPr="00BC1554" w:rsidRDefault="00187555" w:rsidP="00187555">
      <w:pPr>
        <w:pStyle w:val="ListParagraph"/>
        <w:tabs>
          <w:tab w:val="left" w:pos="851"/>
        </w:tabs>
        <w:spacing w:before="120" w:after="120"/>
        <w:ind w:left="0"/>
        <w:rPr>
          <w:rFonts w:cs="Times New Roman"/>
          <w:szCs w:val="28"/>
        </w:rPr>
      </w:pPr>
      <w:r w:rsidRPr="00BC1554">
        <w:rPr>
          <w:rFonts w:eastAsia="Times New Roman" w:cs="Times New Roman"/>
          <w:color w:val="000000"/>
          <w:szCs w:val="28"/>
          <w:lang w:eastAsia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700" w:dyaOrig="460" w14:anchorId="63F87CE8">
          <v:shape id="_x0000_i1056" type="#_x0000_t75" style="width:35.45pt;height:23.25pt" o:ole="">
            <v:imagedata r:id="rId68" o:title=""/>
          </v:shape>
          <o:OLEObject Type="Embed" ProgID="Equation.DSMT4" ShapeID="_x0000_i1056" DrawAspect="Content" ObjectID="_1722856062" r:id="rId69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639" w:dyaOrig="460" w14:anchorId="4EDCAC38">
          <v:shape id="_x0000_i1057" type="#_x0000_t75" style="width:32.1pt;height:23.25pt" o:ole="">
            <v:imagedata r:id="rId70" o:title=""/>
          </v:shape>
          <o:OLEObject Type="Embed" ProgID="Equation.DSMT4" ShapeID="_x0000_i1057" DrawAspect="Content" ObjectID="_1722856063" r:id="rId71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80" w:dyaOrig="460" w14:anchorId="02C7B551">
          <v:shape id="_x0000_i1058" type="#_x0000_t75" style="width:29.35pt;height:23.25pt" o:ole="">
            <v:imagedata r:id="rId72" o:title=""/>
          </v:shape>
          <o:OLEObject Type="Embed" ProgID="Equation.DSMT4" ShapeID="_x0000_i1058" DrawAspect="Content" ObjectID="_1722856064" r:id="rId73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20" w:dyaOrig="460" w14:anchorId="42839727">
          <v:shape id="_x0000_i1059" type="#_x0000_t75" style="width:26.05pt;height:23.25pt" o:ole="">
            <v:imagedata r:id="rId74" o:title=""/>
          </v:shape>
          <o:OLEObject Type="Embed" ProgID="Equation.DSMT4" ShapeID="_x0000_i1059" DrawAspect="Content" ObjectID="_1722856065" r:id="rId75"/>
        </w:object>
      </w:r>
      <w:r w:rsidRPr="00BC1554">
        <w:rPr>
          <w:rFonts w:cs="Times New Roman"/>
          <w:szCs w:val="28"/>
        </w:rPr>
        <w:t>.</w:t>
      </w:r>
    </w:p>
    <w:p w14:paraId="3F23A908" w14:textId="77777777" w:rsidR="00187555" w:rsidRPr="00BC1554" w:rsidRDefault="00187555" w:rsidP="00187555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8"/>
        </w:rPr>
      </w:pPr>
      <w:r w:rsidRPr="00BC1554">
        <w:rPr>
          <w:rFonts w:eastAsia="Calibri" w:cs="Times New Roman"/>
          <w:b/>
          <w:color w:val="0000FF"/>
          <w:szCs w:val="28"/>
        </w:rPr>
        <w:t xml:space="preserve">Câu 8.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Calibri" w:cs="Times New Roman"/>
          <w:bCs/>
          <w:color w:val="000000" w:themeColor="text1"/>
          <w:szCs w:val="28"/>
        </w:rPr>
        <w:t xml:space="preserve">Qua một điểm ở ngoài một đường thẳng, có bao nhiêu đường thẳng song song với đường </w:t>
      </w:r>
      <w:r w:rsidRPr="00BC1554">
        <w:rPr>
          <w:rFonts w:eastAsia="Calibri" w:cs="Times New Roman"/>
          <w:bCs/>
          <w:vanish/>
          <w:color w:val="FFFFFF"/>
          <w:szCs w:val="28"/>
        </w:rPr>
        <w:t>TN841</w:t>
      </w:r>
      <w:r w:rsidRPr="00BC1554">
        <w:rPr>
          <w:rFonts w:eastAsia="Calibri" w:cs="Times New Roman"/>
          <w:bCs/>
          <w:color w:val="000000" w:themeColor="text1"/>
          <w:szCs w:val="28"/>
        </w:rPr>
        <w:t>thẳng đó?</w:t>
      </w:r>
    </w:p>
    <w:p w14:paraId="56186F46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 w:cs="Times New Roman"/>
          <w:b/>
          <w:bCs/>
          <w:color w:val="0000FF"/>
          <w:szCs w:val="28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 xml:space="preserve">A. </w:t>
      </w:r>
      <w:r w:rsidRPr="00BC1554">
        <w:rPr>
          <w:rFonts w:eastAsia="Calibri" w:cs="Times New Roman"/>
          <w:color w:val="000000" w:themeColor="text1"/>
          <w:szCs w:val="28"/>
        </w:rPr>
        <w:t>Không có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B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Pr="00BC1554">
        <w:rPr>
          <w:rFonts w:eastAsia="Calibri" w:cs="Times New Roman"/>
          <w:color w:val="000000" w:themeColor="text1"/>
          <w:szCs w:val="28"/>
        </w:rPr>
        <w:t>Có vô số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C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Pr="00560D5D">
        <w:rPr>
          <w:position w:val="-4"/>
        </w:rPr>
        <w:object w:dxaOrig="160" w:dyaOrig="279" w14:anchorId="4D4A8BE3">
          <v:shape id="_x0000_i1060" type="#_x0000_t75" style="width:8.3pt;height:14.4pt" o:ole="">
            <v:imagedata r:id="rId76" o:title=""/>
          </v:shape>
          <o:OLEObject Type="Embed" ProgID="Equation.DSMT4" ShapeID="_x0000_i1060" DrawAspect="Content" ObjectID="_1722856066" r:id="rId77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D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Pr="00560D5D">
        <w:rPr>
          <w:position w:val="-4"/>
        </w:rPr>
        <w:object w:dxaOrig="220" w:dyaOrig="279" w14:anchorId="3FE55057">
          <v:shape id="_x0000_i1061" type="#_x0000_t75" style="width:11.1pt;height:14.4pt" o:ole="">
            <v:imagedata r:id="rId78" o:title=""/>
          </v:shape>
          <o:OLEObject Type="Embed" ProgID="Equation.DSMT4" ShapeID="_x0000_i1061" DrawAspect="Content" ObjectID="_1722856067" r:id="rId79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</w:p>
    <w:p w14:paraId="0271A255" w14:textId="77777777" w:rsidR="00187555" w:rsidRPr="00BC1554" w:rsidRDefault="00187555" w:rsidP="00187555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noProof/>
          <w:szCs w:val="28"/>
          <w:lang w:val="vi-VN"/>
        </w:rPr>
      </w:pPr>
      <w:r w:rsidRPr="00BC1554">
        <w:rPr>
          <w:rFonts w:cs="Times New Roman"/>
          <w:b/>
          <w:noProof/>
          <w:color w:val="0000FF"/>
          <w:szCs w:val="28"/>
          <w:lang w:val="vi-VN"/>
        </w:rPr>
        <w:t>Câu</w:t>
      </w:r>
      <w:r w:rsidRPr="00BC1554">
        <w:rPr>
          <w:rFonts w:cs="Times New Roman"/>
          <w:b/>
          <w:noProof/>
          <w:color w:val="0000FF"/>
          <w:szCs w:val="28"/>
        </w:rPr>
        <w:t xml:space="preserve"> 9</w:t>
      </w:r>
      <w:r w:rsidRPr="00BC1554">
        <w:rPr>
          <w:rFonts w:cs="Times New Roman"/>
          <w:b/>
          <w:noProof/>
          <w:color w:val="0000FF"/>
          <w:szCs w:val="28"/>
          <w:lang w:val="vi-VN"/>
        </w:rPr>
        <w:t>.</w:t>
      </w:r>
      <w:r w:rsidRPr="00BC1554">
        <w:rPr>
          <w:rFonts w:cs="Times New Roman"/>
          <w:noProof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noProof/>
          <w:szCs w:val="28"/>
          <w:lang w:val="vi-VN"/>
        </w:rPr>
        <w:t xml:space="preserve">Cho đường thẳng </w:t>
      </w:r>
      <w:r w:rsidRPr="00AC6708">
        <w:rPr>
          <w:position w:val="-6"/>
        </w:rPr>
        <w:object w:dxaOrig="200" w:dyaOrig="240" w14:anchorId="5B480161">
          <v:shape id="_x0000_i1062" type="#_x0000_t75" style="width:9.95pt;height:12.2pt" o:ole="">
            <v:imagedata r:id="rId80" o:title=""/>
          </v:shape>
          <o:OLEObject Type="Embed" ProgID="Equation.DSMT4" ShapeID="_x0000_i1062" DrawAspect="Content" ObjectID="_1722856068" r:id="rId81"/>
        </w:object>
      </w:r>
      <w:r w:rsidRPr="00BC1554">
        <w:rPr>
          <w:rFonts w:cs="Times New Roman"/>
          <w:noProof/>
          <w:szCs w:val="28"/>
          <w:lang w:val="vi-VN"/>
        </w:rPr>
        <w:t xml:space="preserve"> cắt hai đường thẳng </w:t>
      </w:r>
      <w:r w:rsidRPr="00AC6708">
        <w:rPr>
          <w:position w:val="-6"/>
        </w:rPr>
        <w:object w:dxaOrig="220" w:dyaOrig="240" w14:anchorId="7469D607">
          <v:shape id="_x0000_i1063" type="#_x0000_t75" style="width:11.1pt;height:12.2pt" o:ole="">
            <v:imagedata r:id="rId82" o:title=""/>
          </v:shape>
          <o:OLEObject Type="Embed" ProgID="Equation.DSMT4" ShapeID="_x0000_i1063" DrawAspect="Content" ObjectID="_1722856069" r:id="rId83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1B44CB0C">
          <v:shape id="_x0000_i1064" type="#_x0000_t75" style="width:9.95pt;height:14.95pt" o:ole="">
            <v:imagedata r:id="rId84" o:title=""/>
          </v:shape>
          <o:OLEObject Type="Embed" ProgID="Equation.DSMT4" ShapeID="_x0000_i1064" DrawAspect="Content" ObjectID="_1722856070" r:id="rId85"/>
        </w:object>
      </w:r>
      <w:r w:rsidRPr="00BC1554">
        <w:rPr>
          <w:rFonts w:cs="Times New Roman"/>
          <w:noProof/>
          <w:szCs w:val="28"/>
          <w:lang w:val="vi-VN"/>
        </w:rPr>
        <w:t xml:space="preserve">. Nhận định nào sau đây có thể chỉ ra hai đường thẳng </w:t>
      </w:r>
      <w:r w:rsidRPr="00AC6708">
        <w:rPr>
          <w:position w:val="-6"/>
        </w:rPr>
        <w:object w:dxaOrig="220" w:dyaOrig="240" w14:anchorId="392E529E">
          <v:shape id="_x0000_i1065" type="#_x0000_t75" style="width:11.1pt;height:12.2pt" o:ole="">
            <v:imagedata r:id="rId86" o:title=""/>
          </v:shape>
          <o:OLEObject Type="Embed" ProgID="Equation.DSMT4" ShapeID="_x0000_i1065" DrawAspect="Content" ObjectID="_1722856071" r:id="rId87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41244746">
          <v:shape id="_x0000_i1066" type="#_x0000_t75" style="width:9.95pt;height:14.95pt" o:ole="">
            <v:imagedata r:id="rId88" o:title=""/>
          </v:shape>
          <o:OLEObject Type="Embed" ProgID="Equation.DSMT4" ShapeID="_x0000_i1066" DrawAspect="Content" ObjectID="_1722856072" r:id="rId89"/>
        </w:object>
      </w:r>
      <w:r w:rsidRPr="00BC1554">
        <w:rPr>
          <w:rFonts w:cs="Times New Roman"/>
          <w:noProof/>
          <w:szCs w:val="28"/>
          <w:lang w:val="vi-VN"/>
        </w:rPr>
        <w:t xml:space="preserve"> song song?</w:t>
      </w:r>
    </w:p>
    <w:p w14:paraId="5C6D3872" w14:textId="77777777" w:rsidR="00187555" w:rsidRPr="00BC1554" w:rsidRDefault="00187555" w:rsidP="00187555">
      <w:pPr>
        <w:pStyle w:val="ListParagraph"/>
        <w:tabs>
          <w:tab w:val="left" w:pos="851"/>
        </w:tabs>
        <w:spacing w:before="120" w:after="120" w:line="360" w:lineRule="atLeast"/>
        <w:ind w:left="0"/>
        <w:jc w:val="center"/>
        <w:rPr>
          <w:rFonts w:eastAsia="Calibri" w:cs="Times New Roman"/>
          <w:szCs w:val="28"/>
        </w:rPr>
      </w:pPr>
      <w:r w:rsidRPr="00BC1554">
        <w:rPr>
          <w:rFonts w:cs="Times New Roman"/>
          <w:noProof/>
          <w:szCs w:val="28"/>
        </w:rPr>
        <w:drawing>
          <wp:inline distT="0" distB="0" distL="0" distR="0" wp14:anchorId="246078B9" wp14:editId="24041638">
            <wp:extent cx="2162175" cy="180749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807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B55A4" w14:textId="77777777" w:rsidR="00187555" w:rsidRPr="00BC1554" w:rsidRDefault="00187555" w:rsidP="0018755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880" w:dyaOrig="460" w14:anchorId="15FBCED4">
          <v:shape id="_x0000_i1067" type="#_x0000_t75" style="width:44.3pt;height:23.25pt" o:ole="">
            <v:imagedata r:id="rId91" o:title=""/>
          </v:shape>
          <o:OLEObject Type="Embed" ProgID="Equation.DSMT4" ShapeID="_x0000_i1067" DrawAspect="Content" ObjectID="_1722856073" r:id="rId92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so le trong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12"/>
        </w:rPr>
        <w:object w:dxaOrig="880" w:dyaOrig="460" w14:anchorId="783A486B">
          <v:shape id="_x0000_i1068" type="#_x0000_t75" style="width:44.3pt;height:23.25pt" o:ole="">
            <v:imagedata r:id="rId93" o:title=""/>
          </v:shape>
          <o:OLEObject Type="Embed" ProgID="Equation.DSMT4" ShapeID="_x0000_i1068" DrawAspect="Content" ObjectID="_1722856074" r:id="rId94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</w:t>
      </w:r>
      <w:r w:rsidRPr="00BC1554">
        <w:rPr>
          <w:rFonts w:cs="Times New Roman"/>
          <w:noProof/>
          <w:szCs w:val="28"/>
          <w:lang w:val="vi-VN"/>
        </w:rPr>
        <w:t>).</w:t>
      </w:r>
    </w:p>
    <w:p w14:paraId="64B15875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2"/>
        </w:rPr>
        <w:object w:dxaOrig="880" w:dyaOrig="460" w14:anchorId="6EF933EB">
          <v:shape id="_x0000_i1069" type="#_x0000_t75" style="width:44.3pt;height:23.25pt" o:ole="">
            <v:imagedata r:id="rId95" o:title=""/>
          </v:shape>
          <o:OLEObject Type="Embed" ProgID="Equation.DSMT4" ShapeID="_x0000_i1069" DrawAspect="Content" ObjectID="_1722856075" r:id="rId96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trong cùng phía</w:t>
      </w:r>
      <w:r w:rsidRPr="00BC1554">
        <w:rPr>
          <w:rFonts w:cs="Times New Roman"/>
          <w:noProof/>
          <w:szCs w:val="28"/>
          <w:lang w:val="vi-VN"/>
        </w:rPr>
        <w:t>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2"/>
        </w:rPr>
        <w:object w:dxaOrig="880" w:dyaOrig="460" w14:anchorId="6949B2BC">
          <v:shape id="_x0000_i1070" type="#_x0000_t75" style="width:44.3pt;height:23.25pt" o:ole="">
            <v:imagedata r:id="rId97" o:title=""/>
          </v:shape>
          <o:OLEObject Type="Embed" ProgID="Equation.DSMT4" ShapeID="_x0000_i1070" DrawAspect="Content" ObjectID="_1722856076" r:id="rId98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)</w:t>
      </w:r>
      <w:r w:rsidRPr="00BC1554">
        <w:rPr>
          <w:rFonts w:cs="Times New Roman"/>
          <w:noProof/>
          <w:szCs w:val="28"/>
          <w:lang w:val="vi-VN"/>
        </w:rPr>
        <w:t>.</w:t>
      </w:r>
    </w:p>
    <w:p w14:paraId="029B5F38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2" w:name="c10q"/>
      <w:bookmarkEnd w:id="2"/>
      <w:r w:rsidRPr="00BC1554">
        <w:rPr>
          <w:rFonts w:cs="Times New Roman"/>
          <w:b/>
          <w:bCs/>
          <w:color w:val="0000FF"/>
          <w:szCs w:val="28"/>
        </w:rPr>
        <w:t>10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704D29">
        <w:rPr>
          <w:rFonts w:cs="Times New Roman"/>
          <w:bCs/>
          <w:szCs w:val="28"/>
        </w:rPr>
        <w:t>Đ</w:t>
      </w:r>
      <w:r w:rsidRPr="00BC1554">
        <w:rPr>
          <w:rFonts w:cs="Times New Roman"/>
          <w:szCs w:val="28"/>
        </w:rPr>
        <w:t xml:space="preserve">ây là dạng biểu </w:t>
      </w:r>
      <w:r>
        <w:rPr>
          <w:rFonts w:cs="Times New Roman"/>
          <w:szCs w:val="28"/>
        </w:rPr>
        <w:t xml:space="preserve">đồ </w:t>
      </w:r>
      <w:r w:rsidRPr="00BC1554">
        <w:rPr>
          <w:rFonts w:cs="Times New Roman"/>
          <w:szCs w:val="28"/>
        </w:rPr>
        <w:t>nào?</w:t>
      </w:r>
    </w:p>
    <w:p w14:paraId="1DA08B3D" w14:textId="77777777" w:rsidR="00187555" w:rsidRPr="00BC1554" w:rsidRDefault="00187555" w:rsidP="00187555">
      <w:pPr>
        <w:tabs>
          <w:tab w:val="left" w:pos="283"/>
          <w:tab w:val="left" w:pos="5386"/>
        </w:tabs>
        <w:ind w:left="720"/>
        <w:mirrorIndents/>
        <w:jc w:val="center"/>
        <w:rPr>
          <w:rFonts w:cs="Times New Roman"/>
          <w:b/>
          <w:bCs/>
          <w:color w:val="0000FF"/>
          <w:szCs w:val="28"/>
        </w:rPr>
      </w:pPr>
      <w:bookmarkStart w:id="3" w:name="c10a"/>
      <w:r>
        <w:rPr>
          <w:rFonts w:cs="Times New Roman"/>
          <w:b/>
          <w:bCs/>
          <w:noProof/>
          <w:color w:val="0000FF"/>
          <w:szCs w:val="28"/>
        </w:rPr>
        <w:drawing>
          <wp:inline distT="0" distB="0" distL="0" distR="0" wp14:anchorId="73EFF71F" wp14:editId="57E8517A">
            <wp:extent cx="3197599" cy="22288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599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A56DD" w14:textId="77777777" w:rsidR="00187555" w:rsidRPr="00BC1554" w:rsidRDefault="00187555" w:rsidP="00187555">
      <w:pPr>
        <w:tabs>
          <w:tab w:val="left" w:pos="283"/>
          <w:tab w:val="left" w:pos="5386"/>
        </w:tabs>
        <w:ind w:left="720"/>
        <w:mirrorIndents/>
        <w:rPr>
          <w:rFonts w:cs="Times New Roman"/>
          <w:b/>
          <w:bCs/>
          <w:color w:val="0000FF"/>
          <w:szCs w:val="28"/>
        </w:rPr>
      </w:pPr>
    </w:p>
    <w:p w14:paraId="2EB33381" w14:textId="77777777" w:rsidR="00187555" w:rsidRPr="00BC1554" w:rsidRDefault="00187555" w:rsidP="00187555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BC1554">
        <w:rPr>
          <w:rFonts w:cs="Times New Roman"/>
          <w:color w:val="000000" w:themeColor="text1"/>
          <w:szCs w:val="28"/>
        </w:rPr>
        <w:t>Biểu đồ tranh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BC1554">
        <w:rPr>
          <w:rFonts w:cs="Times New Roman"/>
          <w:szCs w:val="28"/>
        </w:rPr>
        <w:t>Biểu đồ cột.</w:t>
      </w:r>
    </w:p>
    <w:p w14:paraId="2BCB9FD3" w14:textId="77777777" w:rsidR="00187555" w:rsidRPr="00BC1554" w:rsidRDefault="00187555" w:rsidP="0018755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BC1554">
        <w:rPr>
          <w:rFonts w:cs="Times New Roman"/>
          <w:szCs w:val="28"/>
        </w:rPr>
        <w:t>Biểu đồ đoạn thẳng.</w:t>
      </w:r>
      <w:r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BC1554">
        <w:rPr>
          <w:rFonts w:cs="Times New Roman"/>
          <w:szCs w:val="28"/>
        </w:rPr>
        <w:t>Biểu đồ hình quạt tròn</w:t>
      </w:r>
    </w:p>
    <w:p w14:paraId="3DBF31D3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4" w:name="c12q"/>
      <w:bookmarkEnd w:id="4"/>
      <w:r w:rsidRPr="00BC1554">
        <w:rPr>
          <w:rFonts w:cs="Times New Roman"/>
          <w:b/>
          <w:bCs/>
          <w:color w:val="0000FF"/>
          <w:szCs w:val="28"/>
        </w:rPr>
        <w:t>1</w:t>
      </w:r>
      <w:r>
        <w:rPr>
          <w:rFonts w:cs="Times New Roman"/>
          <w:b/>
          <w:bCs/>
          <w:color w:val="0000FF"/>
          <w:szCs w:val="28"/>
        </w:rPr>
        <w:t>1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Quan sát biểu đồ dưới đây và chọn khẳng định </w:t>
      </w:r>
      <w:r w:rsidRPr="00BC1554">
        <w:rPr>
          <w:rFonts w:cs="Times New Roman"/>
          <w:b/>
          <w:bCs/>
          <w:szCs w:val="28"/>
        </w:rPr>
        <w:t>sai</w:t>
      </w:r>
      <w:r>
        <w:rPr>
          <w:rFonts w:cs="Times New Roman"/>
          <w:b/>
          <w:bCs/>
          <w:szCs w:val="28"/>
        </w:rPr>
        <w:t>.</w:t>
      </w:r>
    </w:p>
    <w:p w14:paraId="6AE75320" w14:textId="77777777" w:rsidR="00187555" w:rsidRPr="00BC1554" w:rsidRDefault="00187555" w:rsidP="00187555">
      <w:pPr>
        <w:mirrorIndents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068AA0D9" wp14:editId="0F494B0C">
            <wp:extent cx="5076825" cy="24860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CECE8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bookmarkStart w:id="5" w:name="c12a"/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Ngày chủ nhật bạn An làm nhiều bài tập toán nhất.</w:t>
      </w:r>
    </w:p>
    <w:p w14:paraId="38C96AE8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bookmarkStart w:id="6" w:name="c12b"/>
      <w:bookmarkEnd w:id="5"/>
      <w:r w:rsidRPr="00BC1554">
        <w:rPr>
          <w:rFonts w:cs="Times New Roman"/>
          <w:b/>
          <w:bCs/>
          <w:color w:val="0000FF"/>
          <w:szCs w:val="28"/>
        </w:rPr>
        <w:t>B.</w:t>
      </w:r>
      <w:r w:rsidRPr="007D51D8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Biểu đồ biểu diễn số lượng bài tập toán bạn An làm trong một tuần.</w:t>
      </w:r>
    </w:p>
    <w:p w14:paraId="22170BF7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bookmarkStart w:id="7" w:name="c12c"/>
      <w:bookmarkEnd w:id="6"/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Thứ 3 bạn An làm được 20 bài tập toán.</w:t>
      </w:r>
    </w:p>
    <w:p w14:paraId="6932D9B8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bookmarkStart w:id="8" w:name="s2"/>
      <w:bookmarkStart w:id="9" w:name="c12d"/>
      <w:bookmarkEnd w:id="7"/>
      <w:bookmarkEnd w:id="8"/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color w:val="0000FF"/>
          <w:szCs w:val="28"/>
        </w:rPr>
        <w:t xml:space="preserve"> </w:t>
      </w:r>
      <w:r w:rsidRPr="00BC1554">
        <w:rPr>
          <w:rFonts w:cs="Times New Roman"/>
          <w:szCs w:val="28"/>
        </w:rPr>
        <w:t>Số lượng bài tập toán bạn An làm ít nhất trong tuần đó là 10 bài.</w:t>
      </w:r>
      <w:bookmarkEnd w:id="9"/>
    </w:p>
    <w:p w14:paraId="5ED763A0" w14:textId="77777777" w:rsidR="00187555" w:rsidRDefault="00187555" w:rsidP="00187555">
      <w:pPr>
        <w:tabs>
          <w:tab w:val="left" w:pos="283"/>
          <w:tab w:val="left" w:pos="5386"/>
        </w:tabs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Câu 1</w:t>
      </w:r>
      <w:r>
        <w:rPr>
          <w:rFonts w:cs="Times New Roman"/>
          <w:b/>
          <w:bCs/>
          <w:color w:val="0000FF"/>
          <w:szCs w:val="28"/>
        </w:rPr>
        <w:t>2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bCs/>
          <w:szCs w:val="28"/>
        </w:rPr>
        <w:t xml:space="preserve">Quan sát </w:t>
      </w:r>
      <w:r w:rsidRPr="00BC1554">
        <w:rPr>
          <w:rFonts w:cs="Times New Roman"/>
          <w:szCs w:val="28"/>
        </w:rPr>
        <w:t xml:space="preserve">biểu đồ </w:t>
      </w:r>
      <w:r>
        <w:rPr>
          <w:rFonts w:cs="Times New Roman"/>
          <w:szCs w:val="28"/>
        </w:rPr>
        <w:t>và c</w:t>
      </w:r>
      <w:r w:rsidRPr="00BC1554">
        <w:rPr>
          <w:rFonts w:cs="Times New Roman"/>
          <w:szCs w:val="28"/>
        </w:rPr>
        <w:t>ho biết tháng nào ở Hà Nội mưa nhiều nhất?</w:t>
      </w:r>
    </w:p>
    <w:p w14:paraId="0815CDAA" w14:textId="77777777" w:rsidR="00187555" w:rsidRDefault="00187555" w:rsidP="00187555">
      <w:pPr>
        <w:tabs>
          <w:tab w:val="left" w:pos="283"/>
          <w:tab w:val="left" w:pos="5386"/>
        </w:tabs>
        <w:mirrorIndents/>
        <w:jc w:val="center"/>
        <w:rPr>
          <w:rFonts w:cs="Times New Roman"/>
          <w:szCs w:val="28"/>
        </w:rPr>
      </w:pPr>
      <w:r>
        <w:rPr>
          <w:rFonts w:cs="Times New Roman"/>
          <w:b/>
          <w:bCs/>
          <w:noProof/>
          <w:color w:val="0000FF"/>
          <w:szCs w:val="28"/>
        </w:rPr>
        <w:drawing>
          <wp:inline distT="0" distB="0" distL="0" distR="0" wp14:anchorId="09D0D744" wp14:editId="2BDEFF41">
            <wp:extent cx="5619750" cy="2381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FB2BF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color w:val="000000" w:themeColor="text1"/>
          <w:szCs w:val="28"/>
        </w:rPr>
        <w:t>Tháng 7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B.</w:t>
      </w:r>
      <w:r w:rsidRPr="00BC1554">
        <w:rPr>
          <w:rFonts w:cs="Times New Roman"/>
          <w:color w:val="000000" w:themeColor="text1"/>
          <w:szCs w:val="28"/>
        </w:rPr>
        <w:t xml:space="preserve"> Tháng 8.</w:t>
      </w:r>
      <w:r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C.</w:t>
      </w:r>
      <w:r w:rsidRPr="00BC1554">
        <w:rPr>
          <w:rFonts w:cs="Times New Roman"/>
          <w:color w:val="000000" w:themeColor="text1"/>
          <w:szCs w:val="28"/>
        </w:rPr>
        <w:t xml:space="preserve"> </w:t>
      </w:r>
      <w:r w:rsidRPr="00BC1554">
        <w:rPr>
          <w:rFonts w:cs="Times New Roman"/>
          <w:szCs w:val="28"/>
        </w:rPr>
        <w:t>Tháng 9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D.</w:t>
      </w:r>
      <w:r w:rsidRPr="00BC1554">
        <w:rPr>
          <w:rFonts w:cs="Times New Roman"/>
          <w:szCs w:val="28"/>
        </w:rPr>
        <w:t>Tháng 12.</w:t>
      </w:r>
    </w:p>
    <w:p w14:paraId="08F927E0" w14:textId="77777777" w:rsidR="00187555" w:rsidRDefault="00187555" w:rsidP="00187555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szCs w:val="28"/>
        </w:rPr>
        <w:t xml:space="preserve">II- TỰ LUẬN </w:t>
      </w:r>
      <w:r w:rsidRPr="00681FD4">
        <w:rPr>
          <w:rFonts w:cs="Times New Roman"/>
          <w:szCs w:val="28"/>
        </w:rPr>
        <w:t>(7,0 điểm)</w:t>
      </w:r>
    </w:p>
    <w:p w14:paraId="597B71B9" w14:textId="77777777" w:rsidR="00187555" w:rsidRPr="00BC1554" w:rsidRDefault="00187555" w:rsidP="00187555">
      <w:pPr>
        <w:mirrorIndents/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1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biểu đồ sau rồi trả lời các câu hỏi</w:t>
      </w:r>
    </w:p>
    <w:p w14:paraId="6FC6ACA2" w14:textId="77777777" w:rsidR="00187555" w:rsidRPr="00BC1554" w:rsidRDefault="00187555" w:rsidP="00187555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lastRenderedPageBreak/>
        <w:drawing>
          <wp:inline distT="0" distB="0" distL="0" distR="0" wp14:anchorId="24F33941" wp14:editId="21E847E2">
            <wp:extent cx="6229350" cy="3218333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3218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9A84E" w14:textId="77777777" w:rsidR="00187555" w:rsidRPr="00BC1554" w:rsidRDefault="00187555" w:rsidP="00187555">
      <w:pPr>
        <w:pStyle w:val="ListParagraph"/>
        <w:numPr>
          <w:ilvl w:val="0"/>
          <w:numId w:val="1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Tháng  nào cửa hàng có doanh thu nhiều  nhất</w:t>
      </w:r>
      <w:r w:rsidRPr="00BC1554">
        <w:rPr>
          <w:rFonts w:cs="Times New Roman"/>
          <w:bCs/>
          <w:szCs w:val="28"/>
        </w:rPr>
        <w:t>?</w:t>
      </w:r>
      <w:r>
        <w:rPr>
          <w:rFonts w:cs="Times New Roman"/>
          <w:bCs/>
          <w:szCs w:val="28"/>
        </w:rPr>
        <w:t xml:space="preserve"> (0,5 điểm)</w:t>
      </w:r>
    </w:p>
    <w:p w14:paraId="401A9014" w14:textId="77777777" w:rsidR="00187555" w:rsidRPr="00BC1554" w:rsidRDefault="00187555" w:rsidP="00187555">
      <w:pPr>
        <w:pStyle w:val="ListParagraph"/>
        <w:numPr>
          <w:ilvl w:val="0"/>
          <w:numId w:val="1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 w:rsidRPr="00BC1554">
        <w:rPr>
          <w:rFonts w:cs="Times New Roman"/>
          <w:bCs/>
          <w:szCs w:val="28"/>
        </w:rPr>
        <w:t xml:space="preserve">Vào </w:t>
      </w:r>
      <w:r>
        <w:rPr>
          <w:rFonts w:cs="Times New Roman"/>
          <w:bCs/>
          <w:szCs w:val="28"/>
        </w:rPr>
        <w:t xml:space="preserve">tháng 4 doanh thu của cửa hàng là bao nhiêu </w:t>
      </w:r>
      <w:r w:rsidRPr="00BC1554">
        <w:rPr>
          <w:rFonts w:cs="Times New Roman"/>
          <w:bCs/>
          <w:szCs w:val="28"/>
        </w:rPr>
        <w:t>?</w:t>
      </w:r>
      <w:r w:rsidRPr="00D52ABB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>(0,75 điểm)</w:t>
      </w:r>
    </w:p>
    <w:bookmarkEnd w:id="3"/>
    <w:p w14:paraId="56161DA4" w14:textId="77777777" w:rsidR="00187555" w:rsidRDefault="00187555" w:rsidP="00187555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2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>Cho hình vẽ</w:t>
      </w:r>
    </w:p>
    <w:p w14:paraId="297BF645" w14:textId="77777777" w:rsidR="00187555" w:rsidRPr="00BC1554" w:rsidRDefault="00187555" w:rsidP="00187555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671A77B3" wp14:editId="7D6EFC9E">
            <wp:extent cx="1638300" cy="19447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4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378CE" w14:textId="77777777" w:rsidR="00187555" w:rsidRPr="00BC1554" w:rsidRDefault="00187555" w:rsidP="00187555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a) </w:t>
      </w:r>
      <w:r w:rsidRPr="00BC1554">
        <w:rPr>
          <w:rFonts w:cs="Times New Roman"/>
          <w:szCs w:val="28"/>
        </w:rPr>
        <w:t xml:space="preserve">Viết tên </w:t>
      </w:r>
      <w:r w:rsidRPr="00BC1554">
        <w:rPr>
          <w:rFonts w:cs="Times New Roman"/>
          <w:szCs w:val="28"/>
          <w:lang w:val="vi-VN"/>
        </w:rPr>
        <w:t xml:space="preserve"> mặt đáy của hình lăng trụ đứng t</w:t>
      </w:r>
      <w:r w:rsidRPr="00BC1554">
        <w:rPr>
          <w:rFonts w:cs="Times New Roman"/>
          <w:szCs w:val="28"/>
        </w:rPr>
        <w:t>am</w:t>
      </w:r>
      <w:r w:rsidRPr="00BC1554">
        <w:rPr>
          <w:rFonts w:cs="Times New Roman"/>
          <w:szCs w:val="28"/>
          <w:lang w:val="vi-VN"/>
        </w:rPr>
        <w:t xml:space="preserve"> giác.</w:t>
      </w:r>
      <w:r w:rsidRPr="00BC1554">
        <w:rPr>
          <w:rFonts w:cs="Times New Roman"/>
          <w:szCs w:val="28"/>
        </w:rPr>
        <w:t>(0,25 điểm)</w:t>
      </w:r>
    </w:p>
    <w:p w14:paraId="015E321C" w14:textId="77777777" w:rsidR="00187555" w:rsidRPr="00BC1554" w:rsidRDefault="00187555" w:rsidP="00187555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b) </w:t>
      </w:r>
      <w:r w:rsidRPr="00BC1554">
        <w:rPr>
          <w:rFonts w:cs="Times New Roman"/>
          <w:szCs w:val="28"/>
        </w:rPr>
        <w:t xml:space="preserve">Viết tên các mặt bên của </w:t>
      </w:r>
      <w:r w:rsidRPr="00BC1554">
        <w:rPr>
          <w:rFonts w:cs="Times New Roman"/>
          <w:szCs w:val="28"/>
          <w:lang w:val="vi-VN"/>
        </w:rPr>
        <w:t>hình lăng trụ đứng t</w:t>
      </w:r>
      <w:r w:rsidRPr="00BC1554">
        <w:rPr>
          <w:rFonts w:cs="Times New Roman"/>
          <w:szCs w:val="28"/>
        </w:rPr>
        <w:t xml:space="preserve">am  </w:t>
      </w:r>
      <w:r w:rsidRPr="00BC1554">
        <w:rPr>
          <w:rFonts w:cs="Times New Roman"/>
          <w:szCs w:val="28"/>
          <w:lang w:val="vi-VN"/>
        </w:rPr>
        <w:t>giác.</w:t>
      </w:r>
      <w:r w:rsidRPr="00BC1554">
        <w:rPr>
          <w:rFonts w:cs="Times New Roman"/>
          <w:szCs w:val="28"/>
        </w:rPr>
        <w:t>(0,5 điểm)</w:t>
      </w:r>
    </w:p>
    <w:p w14:paraId="15B5034A" w14:textId="77777777" w:rsidR="00187555" w:rsidRPr="00BC1554" w:rsidRDefault="00187555" w:rsidP="00187555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 xml:space="preserve">Câu </w:t>
      </w:r>
      <w:r w:rsidRPr="00D654DB">
        <w:rPr>
          <w:rFonts w:cs="Times New Roman"/>
          <w:b/>
          <w:color w:val="0000FF"/>
          <w:szCs w:val="28"/>
        </w:rPr>
        <w:t>3.</w:t>
      </w:r>
      <w:r w:rsidRPr="00BC1554">
        <w:rPr>
          <w:rFonts w:cs="Times New Roman"/>
          <w:b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Sử dụng máy tính cầm tay </w:t>
      </w:r>
    </w:p>
    <w:p w14:paraId="5C4BDA51" w14:textId="77777777" w:rsidR="00187555" w:rsidRPr="00BC1554" w:rsidRDefault="00187555" w:rsidP="00187555">
      <w:pPr>
        <w:pStyle w:val="ListParagraph"/>
        <w:numPr>
          <w:ilvl w:val="0"/>
          <w:numId w:val="2"/>
        </w:numPr>
        <w:rPr>
          <w:rFonts w:cs="Times New Roman"/>
          <w:b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Tính</w:t>
      </w:r>
      <w:r w:rsidRPr="00BC1554">
        <w:rPr>
          <w:rFonts w:cs="Times New Roman"/>
          <w:szCs w:val="28"/>
          <w:lang w:val="vi-VN"/>
        </w:rPr>
        <w:t xml:space="preserve"> </w:t>
      </w:r>
      <w:r w:rsidRPr="00AC6708">
        <w:rPr>
          <w:position w:val="-8"/>
        </w:rPr>
        <w:object w:dxaOrig="1579" w:dyaOrig="400" w14:anchorId="4A186D79">
          <v:shape id="_x0000_i1071" type="#_x0000_t75" style="width:78.65pt;height:20.5pt" o:ole="">
            <v:imagedata r:id="rId104" o:title=""/>
          </v:shape>
          <o:OLEObject Type="Embed" ProgID="Equation.DSMT4" ShapeID="_x0000_i1071" DrawAspect="Content" ObjectID="_1722856077" r:id="rId105"/>
        </w:object>
      </w:r>
      <w:r w:rsidRPr="00BC1554">
        <w:rPr>
          <w:rFonts w:cs="Times New Roman"/>
          <w:position w:val="-8"/>
          <w:szCs w:val="28"/>
        </w:rPr>
        <w:t xml:space="preserve">    </w:t>
      </w:r>
      <w:r w:rsidRPr="00BC1554">
        <w:rPr>
          <w:rFonts w:cs="Times New Roman"/>
          <w:szCs w:val="28"/>
        </w:rPr>
        <w:t>(0,5 điểm)</w:t>
      </w:r>
    </w:p>
    <w:p w14:paraId="65032FC0" w14:textId="77777777" w:rsidR="00187555" w:rsidRPr="00BC1554" w:rsidRDefault="00187555" w:rsidP="00187555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Làm tròn kết quả</w:t>
      </w:r>
      <w:r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đến chữ  số thập phân thứ hai</w:t>
      </w:r>
      <w:r>
        <w:rPr>
          <w:rFonts w:cs="Times New Roman"/>
          <w:szCs w:val="28"/>
        </w:rPr>
        <w:t>: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8"/>
        </w:rPr>
        <w:object w:dxaOrig="840" w:dyaOrig="400" w14:anchorId="262C93AD">
          <v:shape id="_x0000_i1072" type="#_x0000_t75" style="width:42.1pt;height:20.5pt" o:ole="">
            <v:imagedata r:id="rId106" o:title=""/>
          </v:shape>
          <o:OLEObject Type="Embed" ProgID="Equation.DSMT4" ShapeID="_x0000_i1072" DrawAspect="Content" ObjectID="_1722856078" r:id="rId107"/>
        </w:object>
      </w:r>
      <w:r>
        <w:rPr>
          <w:rFonts w:cs="Times New Roman"/>
          <w:position w:val="-8"/>
          <w:szCs w:val="28"/>
        </w:rPr>
        <w:t xml:space="preserve">  </w:t>
      </w:r>
      <w:r>
        <w:rPr>
          <w:rFonts w:cs="Times New Roman"/>
          <w:szCs w:val="28"/>
        </w:rPr>
        <w:t xml:space="preserve">  (0,75 điểm)</w:t>
      </w:r>
      <w:r w:rsidRPr="00BC1554">
        <w:rPr>
          <w:rFonts w:cs="Times New Roman"/>
          <w:szCs w:val="28"/>
        </w:rPr>
        <w:t xml:space="preserve"> </w:t>
      </w:r>
    </w:p>
    <w:p w14:paraId="464BC47F" w14:textId="77777777" w:rsidR="00187555" w:rsidRPr="00725627" w:rsidRDefault="00187555" w:rsidP="00187555">
      <w:pPr>
        <w:jc w:val="both"/>
        <w:rPr>
          <w:rFonts w:cs="Times New Roman"/>
          <w:b/>
          <w:szCs w:val="28"/>
        </w:rPr>
      </w:pPr>
      <w:r w:rsidRPr="00D654DB">
        <w:rPr>
          <w:rFonts w:cs="Times New Roman"/>
          <w:b/>
          <w:color w:val="0000FF"/>
          <w:szCs w:val="28"/>
        </w:rPr>
        <w:t>Câu 4.</w:t>
      </w:r>
      <w:r w:rsidRPr="00BC1554">
        <w:rPr>
          <w:rFonts w:cs="Times New Roman"/>
          <w:b/>
          <w:szCs w:val="28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 xml:space="preserve">_VD_ </w:t>
      </w:r>
      <w:r w:rsidRPr="00BC1554">
        <w:rPr>
          <w:rFonts w:cs="Times New Roman"/>
          <w:szCs w:val="28"/>
        </w:rPr>
        <w:t>Tính chu vi và diện tích của mảnh vườn hình chữ nhật có chiề</w:t>
      </w:r>
      <w:r>
        <w:rPr>
          <w:rFonts w:cs="Times New Roman"/>
          <w:szCs w:val="28"/>
        </w:rPr>
        <w:t>u dài 50,</w:t>
      </w:r>
      <w:r w:rsidRPr="00BC1554">
        <w:rPr>
          <w:rFonts w:cs="Times New Roman"/>
          <w:szCs w:val="28"/>
        </w:rPr>
        <w:t>4 m; chiều rộng 9,8 m rồi làm tròn kết quả đến hàng đơn vị.</w:t>
      </w:r>
      <w:r>
        <w:rPr>
          <w:rFonts w:cs="Times New Roman"/>
          <w:szCs w:val="28"/>
        </w:rPr>
        <w:t xml:space="preserve">  </w:t>
      </w:r>
      <w:r w:rsidRPr="00BC1554">
        <w:rPr>
          <w:rFonts w:cs="Times New Roman"/>
          <w:szCs w:val="28"/>
        </w:rPr>
        <w:t>(1 điểm)</w:t>
      </w:r>
    </w:p>
    <w:p w14:paraId="63BE1D9E" w14:textId="77777777" w:rsidR="00187555" w:rsidRPr="00BC1554" w:rsidRDefault="00187555" w:rsidP="00187555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5.</w:t>
      </w: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 xml:space="preserve">Quan sát </w:t>
      </w:r>
      <w:r w:rsidRPr="00BC1554">
        <w:rPr>
          <w:rFonts w:cs="Times New Roman"/>
          <w:szCs w:val="28"/>
        </w:rPr>
        <w:t xml:space="preserve">các  </w:t>
      </w:r>
      <w:r w:rsidRPr="00BC1554">
        <w:rPr>
          <w:rFonts w:cs="Times New Roman"/>
          <w:szCs w:val="28"/>
          <w:lang w:val="vi-VN"/>
        </w:rPr>
        <w:t xml:space="preserve">hình </w:t>
      </w:r>
      <w:r w:rsidRPr="00BC1554">
        <w:rPr>
          <w:rFonts w:cs="Times New Roman"/>
          <w:szCs w:val="28"/>
        </w:rPr>
        <w:t>vẽ</w:t>
      </w:r>
      <w:r w:rsidRPr="00BC1554">
        <w:rPr>
          <w:rFonts w:cs="Times New Roman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 xml:space="preserve">sau , </w:t>
      </w:r>
      <w:r w:rsidRPr="00BC1554">
        <w:rPr>
          <w:rFonts w:cs="Times New Roman"/>
          <w:szCs w:val="28"/>
          <w:lang w:val="vi-VN"/>
        </w:rPr>
        <w:t>hãy cho biết</w:t>
      </w:r>
      <w:r w:rsidRPr="00BC1554">
        <w:rPr>
          <w:rFonts w:cs="Times New Roman"/>
          <w:szCs w:val="28"/>
        </w:rPr>
        <w:t xml:space="preserve"> hai </w:t>
      </w:r>
      <w:r w:rsidRPr="00BC1554">
        <w:rPr>
          <w:rFonts w:cs="Times New Roman"/>
          <w:szCs w:val="28"/>
          <w:lang w:val="vi-VN"/>
        </w:rPr>
        <w:t xml:space="preserve"> đường thẳng</w:t>
      </w:r>
      <w:r w:rsidRPr="00BC1554">
        <w:rPr>
          <w:rFonts w:cs="Times New Roman"/>
          <w:szCs w:val="28"/>
        </w:rPr>
        <w:t xml:space="preserve"> nào </w:t>
      </w:r>
      <w:r w:rsidRPr="00BC1554">
        <w:rPr>
          <w:rFonts w:cs="Times New Roman"/>
          <w:szCs w:val="28"/>
          <w:lang w:val="vi-VN"/>
        </w:rPr>
        <w:t xml:space="preserve">song song với </w:t>
      </w:r>
      <w:r w:rsidRPr="00BC1554">
        <w:rPr>
          <w:rFonts w:cs="Times New Roman"/>
          <w:szCs w:val="28"/>
        </w:rPr>
        <w:t xml:space="preserve">nhau </w:t>
      </w:r>
      <w:r w:rsidRPr="00BC1554">
        <w:rPr>
          <w:rFonts w:cs="Times New Roman"/>
          <w:szCs w:val="28"/>
          <w:lang w:val="vi-VN"/>
        </w:rPr>
        <w:t>?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  <w:lang w:val="vi-VN"/>
        </w:rPr>
        <w:t>Tại sao?</w:t>
      </w:r>
      <w:r w:rsidRPr="00BC1554">
        <w:rPr>
          <w:rFonts w:cs="Times New Roman"/>
          <w:szCs w:val="28"/>
        </w:rPr>
        <w:t xml:space="preserve"> (0,5 điểm)</w:t>
      </w:r>
    </w:p>
    <w:p w14:paraId="0F831C4E" w14:textId="77777777" w:rsidR="00187555" w:rsidRPr="00BC1554" w:rsidRDefault="00187555" w:rsidP="00187555">
      <w:pPr>
        <w:jc w:val="center"/>
        <w:rPr>
          <w:rFonts w:cs="Times New Roman"/>
          <w:b/>
          <w:noProof/>
          <w:szCs w:val="28"/>
        </w:rPr>
      </w:pPr>
      <w:r w:rsidRPr="00BC1554">
        <w:rPr>
          <w:rFonts w:cs="Times New Roman"/>
          <w:b/>
          <w:noProof/>
          <w:szCs w:val="28"/>
        </w:rPr>
        <w:lastRenderedPageBreak/>
        <w:drawing>
          <wp:inline distT="0" distB="0" distL="0" distR="0" wp14:anchorId="040CDAFA" wp14:editId="7C39600A">
            <wp:extent cx="6193155" cy="1522339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155" cy="152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19103" w14:textId="77777777" w:rsidR="00187555" w:rsidRPr="00BC1554" w:rsidRDefault="00187555" w:rsidP="00187555">
      <w:pPr>
        <w:jc w:val="center"/>
        <w:rPr>
          <w:rFonts w:cs="Times New Roman"/>
          <w:b/>
          <w:noProof/>
          <w:szCs w:val="28"/>
        </w:rPr>
      </w:pPr>
    </w:p>
    <w:p w14:paraId="6F84EE2A" w14:textId="77777777" w:rsidR="00187555" w:rsidRPr="00BC1554" w:rsidRDefault="00187555" w:rsidP="00187555">
      <w:pPr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6</w:t>
      </w:r>
      <w:r w:rsidRPr="00BC1554">
        <w:rPr>
          <w:rFonts w:cs="Times New Roman"/>
          <w:b/>
          <w:szCs w:val="28"/>
        </w:rPr>
        <w:t>.</w:t>
      </w:r>
      <w:r w:rsidRPr="00BC1554">
        <w:rPr>
          <w:rFonts w:cs="Times New Roman"/>
          <w:b/>
          <w:szCs w:val="28"/>
          <w:lang w:val="vi-VN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b/>
          <w:color w:val="FF0000"/>
          <w:szCs w:val="28"/>
          <w:lang w:val="vi-VN"/>
        </w:rPr>
        <w:t>VD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>Ta gọi hai góc có tổng bằng</w:t>
      </w:r>
      <w:r>
        <w:rPr>
          <w:rFonts w:cs="Times New Roman"/>
          <w:szCs w:val="28"/>
        </w:rPr>
        <w:t xml:space="preserve"> </w:t>
      </w:r>
      <w:r w:rsidRPr="00AC6708">
        <w:rPr>
          <w:position w:val="-6"/>
        </w:rPr>
        <w:object w:dxaOrig="580" w:dyaOrig="300" w14:anchorId="6BF6D08A">
          <v:shape id="_x0000_i1073" type="#_x0000_t75" style="width:29.35pt;height:14.95pt" o:ole="">
            <v:imagedata r:id="rId109" o:title=""/>
          </v:shape>
          <o:OLEObject Type="Embed" ProgID="Equation.DSMT4" ShapeID="_x0000_i1073" DrawAspect="Content" ObjectID="_1722856079" r:id="rId110"/>
        </w:object>
      </w:r>
      <w:r w:rsidRPr="00BC1554">
        <w:rPr>
          <w:rFonts w:cs="Times New Roman"/>
          <w:szCs w:val="28"/>
          <w:lang w:val="vi-VN"/>
        </w:rPr>
        <w:t xml:space="preserve"> là hai góc </w:t>
      </w:r>
      <w:r w:rsidRPr="00BC1554">
        <w:rPr>
          <w:rFonts w:cs="Times New Roman"/>
          <w:szCs w:val="28"/>
        </w:rPr>
        <w:t>bù</w:t>
      </w:r>
      <w:r w:rsidRPr="00BC1554">
        <w:rPr>
          <w:rFonts w:cs="Times New Roman"/>
          <w:szCs w:val="28"/>
          <w:lang w:val="vi-VN"/>
        </w:rPr>
        <w:t xml:space="preserve"> nhau. Hãy viết giả thiết, kết luận bằng kí hiệu và chứng minh định lí: “Hai góc cùng </w:t>
      </w:r>
      <w:r w:rsidRPr="00BC1554">
        <w:rPr>
          <w:rFonts w:cs="Times New Roman"/>
          <w:szCs w:val="28"/>
        </w:rPr>
        <w:t xml:space="preserve">bù </w:t>
      </w:r>
      <w:r w:rsidRPr="00BC1554">
        <w:rPr>
          <w:rFonts w:cs="Times New Roman"/>
          <w:szCs w:val="28"/>
          <w:lang w:val="vi-VN"/>
        </w:rPr>
        <w:t>một góc thứ ba thì bằng nhau”.</w:t>
      </w:r>
      <w:r w:rsidRPr="00BC1554">
        <w:rPr>
          <w:rFonts w:cs="Times New Roman"/>
          <w:szCs w:val="28"/>
        </w:rPr>
        <w:t xml:space="preserve"> (1,25 điểm)</w:t>
      </w:r>
    </w:p>
    <w:p w14:paraId="59B1A570" w14:textId="77777777" w:rsidR="00187555" w:rsidRPr="00BC1554" w:rsidRDefault="00187555" w:rsidP="00187555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7</w:t>
      </w:r>
      <w:r w:rsidRPr="00BC1554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 xml:space="preserve"> </w:t>
      </w:r>
      <w:r w:rsidRPr="00725627">
        <w:rPr>
          <w:rFonts w:eastAsia="Times New Roman" w:cs="Times New Roman"/>
          <w:b/>
          <w:bCs/>
          <w:color w:val="FF0000"/>
          <w:szCs w:val="28"/>
          <w:lang w:eastAsia="vi-VN"/>
        </w:rPr>
        <w:t>_VDC_</w:t>
      </w:r>
      <w:r w:rsidRPr="00725627">
        <w:rPr>
          <w:rFonts w:cs="Times New Roman"/>
          <w:color w:val="FF0000"/>
          <w:szCs w:val="28"/>
        </w:rPr>
        <w:t xml:space="preserve"> </w:t>
      </w:r>
      <w:r w:rsidRPr="00BC1554">
        <w:rPr>
          <w:rFonts w:cs="Times New Roman"/>
          <w:szCs w:val="28"/>
        </w:rPr>
        <w:t>Chứng minh rằng với mọi số</w:t>
      </w:r>
      <w:r>
        <w:rPr>
          <w:rFonts w:cs="Times New Roman"/>
          <w:szCs w:val="28"/>
        </w:rPr>
        <w:t xml:space="preserve"> nguyên dương n</w:t>
      </w:r>
      <w:r w:rsidRPr="00BC1554">
        <w:rPr>
          <w:rFonts w:cs="Times New Roman"/>
          <w:szCs w:val="28"/>
        </w:rPr>
        <w:t xml:space="preserve"> thì:</w:t>
      </w:r>
      <w:r w:rsidRPr="00AC6708">
        <w:rPr>
          <w:position w:val="-6"/>
        </w:rPr>
        <w:object w:dxaOrig="2120" w:dyaOrig="340" w14:anchorId="76AB3EB5">
          <v:shape id="_x0000_i1074" type="#_x0000_t75" style="width:105.8pt;height:17.15pt" o:ole="">
            <v:imagedata r:id="rId111" o:title=""/>
          </v:shape>
          <o:OLEObject Type="Embed" ProgID="Equation.DSMT4" ShapeID="_x0000_i1074" DrawAspect="Content" ObjectID="_1722856080" r:id="rId112"/>
        </w:object>
      </w:r>
      <w:r w:rsidRPr="00BC1554">
        <w:rPr>
          <w:rFonts w:cs="Times New Roman"/>
          <w:szCs w:val="28"/>
        </w:rPr>
        <w:t xml:space="preserve"> chia hết cho 10</w:t>
      </w:r>
    </w:p>
    <w:p w14:paraId="0F248DFC" w14:textId="77777777" w:rsidR="00187555" w:rsidRDefault="00187555" w:rsidP="00187555">
      <w:pPr>
        <w:tabs>
          <w:tab w:val="left" w:pos="992"/>
        </w:tabs>
        <w:spacing w:before="60" w:after="60"/>
        <w:ind w:left="992" w:hanging="992"/>
        <w:jc w:val="center"/>
        <w:rPr>
          <w:rFonts w:cs="Times New Roman"/>
          <w:position w:val="-28"/>
          <w:szCs w:val="28"/>
        </w:rPr>
      </w:pPr>
    </w:p>
    <w:p w14:paraId="0867BD4A" w14:textId="77777777" w:rsidR="00FF30A8" w:rsidRDefault="00187555" w:rsidP="00187555">
      <w:pPr>
        <w:tabs>
          <w:tab w:val="left" w:pos="992"/>
        </w:tabs>
        <w:spacing w:before="60" w:after="60"/>
        <w:ind w:left="992" w:hanging="992"/>
        <w:jc w:val="center"/>
      </w:pPr>
      <w:r>
        <w:rPr>
          <w:rFonts w:cs="Times New Roman"/>
          <w:position w:val="-28"/>
          <w:szCs w:val="28"/>
        </w:rPr>
        <w:t>………..Hết đề………</w:t>
      </w:r>
    </w:p>
    <w:sectPr w:rsidR="00FF30A8" w:rsidSect="00527821">
      <w:pgSz w:w="11907" w:h="16840" w:code="9"/>
      <w:pgMar w:top="851" w:right="851" w:bottom="851" w:left="1418" w:header="567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8753EB"/>
    <w:multiLevelType w:val="hybridMultilevel"/>
    <w:tmpl w:val="E19E1F6C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BE348A"/>
    <w:multiLevelType w:val="hybridMultilevel"/>
    <w:tmpl w:val="07AC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isplayBackgroundShape/>
  <w:mirrorMargins/>
  <w:hideGrammaticalErrors/>
  <w:defaultTabStop w:val="720"/>
  <w:drawingGridHorizontalSpacing w:val="115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555"/>
    <w:rsid w:val="00162F48"/>
    <w:rsid w:val="00187555"/>
    <w:rsid w:val="00424D0F"/>
    <w:rsid w:val="00491724"/>
    <w:rsid w:val="00495555"/>
    <w:rsid w:val="00527821"/>
    <w:rsid w:val="0092499E"/>
    <w:rsid w:val="00B123E8"/>
    <w:rsid w:val="00C247A2"/>
    <w:rsid w:val="00C30930"/>
    <w:rsid w:val="00C3797D"/>
    <w:rsid w:val="00C910C3"/>
    <w:rsid w:val="00E43B26"/>
    <w:rsid w:val="00EB5FAB"/>
    <w:rsid w:val="00FF3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4:docId w14:val="3A354D32"/>
  <w15:chartTrackingRefBased/>
  <w15:docId w15:val="{3A0935FD-D2EF-4418-8CCB-74D3745A5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87555"/>
    <w:pPr>
      <w:spacing w:after="0" w:line="240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187555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png"/><Relationship Id="rId5" Type="http://schemas.openxmlformats.org/officeDocument/2006/relationships/image" Target="media/image1.wmf"/><Relationship Id="rId90" Type="http://schemas.openxmlformats.org/officeDocument/2006/relationships/image" Target="media/image44.emf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png"/><Relationship Id="rId108" Type="http://schemas.openxmlformats.org/officeDocument/2006/relationships/image" Target="media/image56.png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5.wmf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4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4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png"/><Relationship Id="rId105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647</Words>
  <Characters>3691</Characters>
  <Application>Microsoft Office Word</Application>
  <DocSecurity>0</DocSecurity>
  <Lines>30</Lines>
  <Paragraphs>8</Paragraphs>
  <ScaleCrop>false</ScaleCrop>
  <Company/>
  <LinksUpToDate>false</LinksUpToDate>
  <CharactersWithSpaces>4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8-24T07:15:00Z</dcterms:created>
  <dcterms:modified xsi:type="dcterms:W3CDTF">2022-08-24T07:19:00Z</dcterms:modified>
</cp:coreProperties>
</file>